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notesMasterIdLst>
    <p:notesMasterId r:id="rId16"/>
  </p:notesMasterIdLst>
  <p:sldIdLst>
    <p:sldId id="256" r:id="rId2"/>
    <p:sldId id="257" r:id="rId3"/>
    <p:sldId id="258" r:id="rId4"/>
    <p:sldId id="294" r:id="rId5"/>
    <p:sldId id="267" r:id="rId6"/>
    <p:sldId id="288" r:id="rId7"/>
    <p:sldId id="298" r:id="rId8"/>
    <p:sldId id="300" r:id="rId9"/>
    <p:sldId id="268" r:id="rId10"/>
    <p:sldId id="296" r:id="rId11"/>
    <p:sldId id="295" r:id="rId12"/>
    <p:sldId id="297" r:id="rId13"/>
    <p:sldId id="269" r:id="rId14"/>
    <p:sldId id="299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00F3AD9E-7ED4-411A-A2CB-1671B38F7FC0}">
          <p14:sldIdLst>
            <p14:sldId id="256"/>
            <p14:sldId id="257"/>
            <p14:sldId id="258"/>
            <p14:sldId id="294"/>
            <p14:sldId id="267"/>
            <p14:sldId id="288"/>
            <p14:sldId id="298"/>
            <p14:sldId id="300"/>
            <p14:sldId id="268"/>
            <p14:sldId id="296"/>
            <p14:sldId id="295"/>
            <p14:sldId id="297"/>
            <p14:sldId id="269"/>
            <p14:sldId id="299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王磊" initials="王磊" lastIdx="0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深色样式 1 - 强调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1" autoAdjust="0"/>
    <p:restoredTop sz="97183" autoAdjust="0"/>
  </p:normalViewPr>
  <p:slideViewPr>
    <p:cSldViewPr snapToGrid="0">
      <p:cViewPr varScale="1">
        <p:scale>
          <a:sx n="69" d="100"/>
          <a:sy n="69" d="100"/>
        </p:scale>
        <p:origin x="-61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20F2F7-6BBA-42EC-A2B3-E8694DFD7478}" type="datetimeFigureOut">
              <a:rPr lang="zh-CN" altLang="en-US" smtClean="0"/>
              <a:t>2014/5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0CB60-6124-433C-A999-8A96C79E7A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35011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200" baseline="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1872" y="4800600"/>
            <a:ext cx="9418320" cy="1691640"/>
          </a:xfrm>
        </p:spPr>
        <p:txBody>
          <a:bodyPr>
            <a:normAutofit/>
          </a:bodyPr>
          <a:lstStyle>
            <a:lvl1pPr marL="0" indent="0" algn="l">
              <a:buNone/>
              <a:defRPr sz="2200" baseline="0">
                <a:solidFill>
                  <a:schemeClr val="tx1">
                    <a:lumMod val="75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fld id="{DC7BD1D0-B384-4637-8D54-E752201C8C7B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56CCF-6299-405F-B4A9-EC7527729B68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48700" y="381000"/>
            <a:ext cx="2476500" cy="5897562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7734300" cy="5897562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F4117-3D06-414C-9C55-C7E6B2798169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BD4A5-17E6-49A4-BBA3-02A85CC6FC24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1872" y="758952"/>
            <a:ext cx="941832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72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4800600"/>
            <a:ext cx="941832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394A-F2ED-48AF-AD0B-A41F053FC336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  <p:transition spd="slow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1872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26480" y="1828800"/>
            <a:ext cx="448056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026C0-B032-4D7A-9A8F-30F1FAFC7072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61872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26480" y="1713655"/>
            <a:ext cx="4480560" cy="731520"/>
          </a:xfrm>
        </p:spPr>
        <p:txBody>
          <a:bodyPr anchor="b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lang="en-US" sz="2000" b="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2000"/>
              </a:spcBef>
              <a:buFontTx/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26480" y="2507550"/>
            <a:ext cx="448056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72549-FCB3-420D-8640-53B58D0FBF63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328FE-5CDC-4B2A-9E6D-550CDCC6896F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0B68E-0CBB-4334-BEDC-5716104AD749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200400" cy="1600197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267" y="685800"/>
            <a:ext cx="6079066" cy="548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99734"/>
            <a:ext cx="32004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182CE-1ACB-4277-9F7D-16D1C4C5B52F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1129284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257800"/>
            <a:ext cx="998220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129284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6108589"/>
            <a:ext cx="998220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334E3-52C5-4B52-8208-57646A254D77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292840" y="0"/>
            <a:ext cx="91440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872" y="365760"/>
            <a:ext cx="969264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61872" y="1828800"/>
            <a:ext cx="859536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797542" y="998537"/>
            <a:ext cx="1904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B8545184-8DA7-4D65-83C4-8345BD7738E3}" type="datetime1">
              <a:rPr lang="en-US" altLang="zh-CN" smtClean="0"/>
              <a:t>5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9959341" y="4046537"/>
            <a:ext cx="358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92840" y="6172200"/>
            <a:ext cx="914400" cy="593725"/>
          </a:xfrm>
          <a:prstGeom prst="rect">
            <a:avLst/>
          </a:prstGeom>
        </p:spPr>
        <p:txBody>
          <a:bodyPr vert="horz" lIns="45720" tIns="45720" rIns="45720" bIns="45720" rtlCol="0" anchor="ctr">
            <a:normAutofit/>
          </a:bodyPr>
          <a:lstStyle>
            <a:lvl1pPr algn="ctr">
              <a:defRPr sz="36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ransition spd="slow">
    <p:cover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tags" Target="../tags/tag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48936" y="2453243"/>
            <a:ext cx="9418320" cy="1654629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ounting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protocols for wireless sensor networks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94763" y="6196115"/>
            <a:ext cx="3906484" cy="522512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4/5/6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Subtitle 2"/>
          <p:cNvSpPr txBox="1">
            <a:spLocks/>
          </p:cNvSpPr>
          <p:nvPr/>
        </p:nvSpPr>
        <p:spPr>
          <a:xfrm>
            <a:off x="8382006" y="4906157"/>
            <a:ext cx="3975093" cy="2275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None/>
              <a:defRPr sz="2200" kern="1200" spc="10" baseline="0">
                <a:solidFill>
                  <a:schemeClr val="tx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SEIEE_EE 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丁舟奕海</a:t>
            </a:r>
            <a:endParaRPr lang="en-US" altLang="zh-CN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E-mail : dingdingyihai@sina.com</a:t>
            </a:r>
            <a:endParaRPr lang="en-US" altLang="zh-CN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18931"/>
      </p:ext>
    </p:extLst>
  </p:cSld>
  <p:clrMapOvr>
    <a:masterClrMapping/>
  </p:clrMapOvr>
  <p:transition spd="slow" advTm="6465">
    <p:cov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y simulation model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4524" y="1900118"/>
            <a:ext cx="9808899" cy="3627845"/>
          </a:xfrm>
        </p:spPr>
        <p:txBody>
          <a:bodyPr>
            <a:normAutofit fontScale="92500" lnSpcReduction="10000"/>
          </a:bodyPr>
          <a:lstStyle/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s shown in the figure, nodes</a:t>
            </a: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re divided into 5 parts.		 	</a:t>
            </a:r>
          </a:p>
          <a:p>
            <a:pPr marL="274320" lvl="1" indent="0">
              <a:buNone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very part has a 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milat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otal weight of the 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ximu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274320" lvl="1" indent="0"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mes this chain can work.</a:t>
            </a:r>
          </a:p>
          <a:p>
            <a:pPr marL="274320" lvl="1" indent="0">
              <a:buNone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sing weight instead of energy </a:t>
            </a: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o choose cluster.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		   			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10</a:t>
            </a:fld>
            <a:endParaRPr lang="en-US" dirty="0"/>
          </a:p>
        </p:txBody>
      </p:sp>
      <p:pic>
        <p:nvPicPr>
          <p:cNvPr id="3074" name="Picture 2" descr="C:\Users\ddyihai\Desktop\sensor\figure\Myprotocol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783" y="1491384"/>
            <a:ext cx="5486400" cy="488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3176366"/>
      </p:ext>
    </p:extLst>
  </p:cSld>
  <p:clrMapOvr>
    <a:masterClrMapping/>
  </p:clrMapOvr>
  <p:transition spd="slow" advTm="179">
    <p:cov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y simulation model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7957" y="1456774"/>
            <a:ext cx="9808899" cy="513799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arameters in simulation: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078794" y="3590374"/>
            <a:ext cx="6652043" cy="2685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1800" kern="1200" spc="1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Arial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0" name="Picture 2" descr="C:\Users\ddyihai\Desktop\sensor\figure\parame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773" y="2477943"/>
            <a:ext cx="4917598" cy="2898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855041"/>
      </p:ext>
    </p:extLst>
  </p:cSld>
  <p:clrMapOvr>
    <a:masterClrMapping/>
  </p:clrMapOvr>
  <p:transition spd="slow" advTm="1708"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y simulation result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146" name="Picture 2" descr="C:\Users\ddyihai\Desktop\sensor\figure\LEACH 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8363"/>
            <a:ext cx="4037870" cy="359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ddyihai\Desktop\sensor\figure\GAF 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871" y="1108363"/>
            <a:ext cx="4037868" cy="359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ddyihai\Desktop\sensor\figure\MyProtocol 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739" y="1108363"/>
            <a:ext cx="3728299" cy="359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2369127" y="1911927"/>
            <a:ext cx="27709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553200" y="1911927"/>
            <a:ext cx="13855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0931236" y="1911927"/>
            <a:ext cx="41564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ddyihai\Desktop\sensor\figure\LEACH 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4984750"/>
            <a:ext cx="1800225" cy="111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ddyihai\Desktop\sensor\figure\GAF 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5048250"/>
            <a:ext cx="1381125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ddyihai\Desktop\sensor\figure\Myprotocol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813" y="5048250"/>
            <a:ext cx="120015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176366"/>
      </p:ext>
    </p:extLst>
  </p:cSld>
  <p:clrMapOvr>
    <a:masterClrMapping/>
  </p:clrMapOvr>
  <p:transition spd="slow" advTm="36787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uture work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Review my protocol code and correct </a:t>
            </a:r>
          </a:p>
          <a:p>
            <a:pPr marL="0" indent="0">
              <a:buNone/>
            </a:pPr>
            <a:r>
              <a:rPr lang="en-US" altLang="zh-CN" dirty="0" smtClean="0"/>
              <a:t>some  details 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I want to try if I can divide the </a:t>
            </a:r>
            <a:r>
              <a:rPr lang="en-US" altLang="zh-CN" dirty="0" smtClean="0"/>
              <a:t>area</a:t>
            </a:r>
          </a:p>
          <a:p>
            <a:pPr marL="0" indent="0">
              <a:buNone/>
            </a:pPr>
            <a:r>
              <a:rPr lang="en-US" altLang="zh-CN" dirty="0" smtClean="0"/>
              <a:t>by using the density and </a:t>
            </a:r>
            <a:r>
              <a:rPr lang="en-US" altLang="zh-CN" dirty="0"/>
              <a:t>g</a:t>
            </a:r>
            <a:r>
              <a:rPr lang="en-US" altLang="zh-CN" dirty="0" smtClean="0"/>
              <a:t>radient.  Use </a:t>
            </a:r>
          </a:p>
          <a:p>
            <a:pPr marL="0" indent="0">
              <a:buNone/>
            </a:pPr>
            <a:r>
              <a:rPr lang="en-US" altLang="zh-CN" dirty="0"/>
              <a:t>w</a:t>
            </a:r>
            <a:r>
              <a:rPr lang="en-US" altLang="zh-CN" dirty="0" smtClean="0"/>
              <a:t>hat I learned in ‘Image Processing’.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7170" name="Picture 2" descr="C:\Users\ddyihai\Desktop\sensor\figure\node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095" y="2156258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518704"/>
      </p:ext>
    </p:extLst>
  </p:cSld>
  <p:clrMapOvr>
    <a:masterClrMapping/>
  </p:clrMapOvr>
  <p:transition spd="slow" advTm="36300"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mtClean="0"/>
              <a:t>Q and A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3526"/>
      </p:ext>
    </p:extLst>
  </p:cSld>
  <p:clrMapOvr>
    <a:masterClrMapping/>
  </p:clrMapOvr>
  <p:transition spd="slow" advTm="54999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336" y="1735312"/>
            <a:ext cx="9725236" cy="413208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u"/>
            </a:pPr>
            <a:endParaRPr lang="en-US" altLang="zh-CN" sz="2800" dirty="0"/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800" dirty="0" smtClean="0"/>
              <a:t> </a:t>
            </a:r>
            <a:r>
              <a:rPr lang="en-US" altLang="zh-CN" sz="2800" dirty="0"/>
              <a:t>introduction of 3 protocols I </a:t>
            </a:r>
            <a:r>
              <a:rPr lang="en-US" altLang="zh-CN" sz="2800" dirty="0" err="1"/>
              <a:t>refered</a:t>
            </a:r>
            <a:endParaRPr lang="en-US" altLang="zh-CN" sz="2800" dirty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800" dirty="0"/>
              <a:t> the </a:t>
            </a:r>
            <a:r>
              <a:rPr lang="en-US" altLang="zh-CN" sz="2800" dirty="0" smtClean="0"/>
              <a:t>model of my </a:t>
            </a:r>
            <a:r>
              <a:rPr lang="en-US" altLang="zh-CN" sz="2800" dirty="0" smtClean="0"/>
              <a:t>protocol so far</a:t>
            </a: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800" dirty="0" smtClean="0"/>
              <a:t> simulation result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2800"/>
              <a:t> </a:t>
            </a:r>
            <a:r>
              <a:rPr lang="en-US" altLang="zh-CN" sz="2800" smtClean="0"/>
              <a:t>future work</a:t>
            </a:r>
            <a:endParaRPr lang="en-US" altLang="zh-CN" sz="28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946376"/>
      </p:ext>
    </p:extLst>
  </p:cSld>
  <p:clrMapOvr>
    <a:masterClrMapping/>
  </p:clrMapOvr>
  <p:transition spd="slow" advTm="23053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332" y="1686364"/>
            <a:ext cx="9808899" cy="5041995"/>
          </a:xfrm>
        </p:spPr>
        <p:txBody>
          <a:bodyPr>
            <a:normAutofit/>
          </a:bodyPr>
          <a:lstStyle/>
          <a:p>
            <a:pPr lvl="1">
              <a:buFont typeface="Wingdings" pitchFamily="2" charset="2"/>
              <a:buChar char="ü"/>
            </a:pPr>
            <a:r>
              <a:rPr lang="zh-CN" altLang="en-US" sz="2000" dirty="0"/>
              <a:t> </a:t>
            </a:r>
            <a:r>
              <a:rPr lang="en-US" altLang="zh-CN" sz="2000" dirty="0" smtClean="0"/>
              <a:t>every node transmits packets to the </a:t>
            </a:r>
          </a:p>
          <a:p>
            <a:pPr marL="274320" lvl="1" indent="0">
              <a:buNone/>
            </a:pPr>
            <a:r>
              <a:rPr lang="en-US" altLang="zh-CN" sz="2000" dirty="0" err="1" smtClean="0"/>
              <a:t>basestation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ü"/>
            </a:pPr>
            <a:r>
              <a:rPr lang="en-US" altLang="zh-CN" sz="2000" dirty="0" smtClean="0"/>
              <a:t> each node have limited power</a:t>
            </a:r>
          </a:p>
          <a:p>
            <a:pPr lvl="1">
              <a:buFont typeface="Wingdings" pitchFamily="2" charset="2"/>
              <a:buChar char="ü"/>
            </a:pPr>
            <a:endParaRPr lang="en-US" altLang="zh-CN" sz="20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6636" y="0"/>
            <a:ext cx="9692640" cy="1325562"/>
          </a:xfrm>
        </p:spPr>
        <p:txBody>
          <a:bodyPr/>
          <a:lstStyle/>
          <a:p>
            <a:r>
              <a:rPr lang="en-US" altLang="zh-CN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ounting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protocols for </a:t>
            </a:r>
            <a:r>
              <a:rPr lang="en-US" altLang="zh-CN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irelee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 sensor networks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291" y="142875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13963" y="5443104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: Base Station</a:t>
            </a:r>
          </a:p>
          <a:p>
            <a:r>
              <a:rPr lang="en-US" altLang="zh-CN" dirty="0" smtClean="0"/>
              <a:t>O: Node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7813963" y="2479964"/>
            <a:ext cx="651164" cy="8312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8465127" y="3429000"/>
            <a:ext cx="268318" cy="10598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8465127" y="2078182"/>
            <a:ext cx="1620982" cy="12330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6733309" y="3429000"/>
            <a:ext cx="1620982" cy="5299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282553"/>
      </p:ext>
    </p:extLst>
  </p:cSld>
  <p:clrMapOvr>
    <a:masterClrMapping/>
  </p:clrMapOvr>
  <p:transition spd="slow" advTm="26958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332" y="1686364"/>
            <a:ext cx="9808899" cy="2735606"/>
          </a:xfrm>
        </p:spPr>
        <p:txBody>
          <a:bodyPr>
            <a:normAutofit lnSpcReduction="10000"/>
          </a:bodyPr>
          <a:lstStyle/>
          <a:p>
            <a:pPr lvl="1">
              <a:buFont typeface="Wingdings" pitchFamily="2" charset="2"/>
              <a:buChar char="ü"/>
            </a:pPr>
            <a:r>
              <a:rPr lang="en-US" altLang="zh-CN" sz="2000" dirty="0" smtClean="0"/>
              <a:t>Every node transmits packets to the </a:t>
            </a:r>
          </a:p>
          <a:p>
            <a:pPr marL="274320" lvl="1" indent="0">
              <a:buNone/>
            </a:pPr>
            <a:r>
              <a:rPr lang="en-US" altLang="zh-CN" sz="2000" dirty="0"/>
              <a:t>n</a:t>
            </a:r>
            <a:r>
              <a:rPr lang="en-US" altLang="zh-CN" sz="2000" dirty="0" smtClean="0"/>
              <a:t>earest cluster. </a:t>
            </a:r>
          </a:p>
          <a:p>
            <a:pPr lvl="1">
              <a:buFont typeface="Wingdings" pitchFamily="2" charset="2"/>
              <a:buChar char="ü"/>
            </a:pPr>
            <a:endParaRPr lang="en-US" altLang="zh-CN" sz="2000" dirty="0"/>
          </a:p>
          <a:p>
            <a:pPr lvl="1">
              <a:buFont typeface="Wingdings" pitchFamily="2" charset="2"/>
              <a:buChar char="ü"/>
            </a:pPr>
            <a:r>
              <a:rPr lang="en-US" altLang="zh-CN" sz="2000" dirty="0" smtClean="0"/>
              <a:t>Using cluster gathers packet and send</a:t>
            </a:r>
          </a:p>
          <a:p>
            <a:pPr marL="274320" lvl="1" indent="0">
              <a:buNone/>
            </a:pPr>
            <a:r>
              <a:rPr lang="en-US" altLang="zh-CN" sz="2000" dirty="0" smtClean="0"/>
              <a:t>to the base station. </a:t>
            </a:r>
          </a:p>
          <a:p>
            <a:pPr marL="274320" lvl="1" indent="0">
              <a:buNone/>
            </a:pPr>
            <a:endParaRPr lang="en-US" altLang="zh-CN" sz="2000" dirty="0" smtClean="0"/>
          </a:p>
          <a:p>
            <a:pPr marL="274320" lvl="1" indent="0">
              <a:buNone/>
            </a:pPr>
            <a:r>
              <a:rPr lang="en-US" altLang="zh-CN" sz="2000" dirty="0" smtClean="0"/>
              <a:t>Nodes will save energy. Cluster will loss</a:t>
            </a:r>
          </a:p>
          <a:p>
            <a:pPr marL="274320" lvl="1" indent="0">
              <a:buNone/>
            </a:pPr>
            <a:r>
              <a:rPr lang="en-US" altLang="zh-CN" sz="2000" dirty="0" smtClean="0"/>
              <a:t>energy.</a:t>
            </a:r>
            <a:endParaRPr lang="en-US" altLang="zh-CN" sz="20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36636" y="0"/>
            <a:ext cx="9692640" cy="1325562"/>
          </a:xfrm>
        </p:spPr>
        <p:txBody>
          <a:bodyPr/>
          <a:lstStyle/>
          <a:p>
            <a:r>
              <a:rPr lang="en-US" altLang="zh-CN" dirty="0" smtClean="0"/>
              <a:t>LEACH</a:t>
            </a:r>
            <a:endParaRPr lang="zh-CN" altLang="en-US" dirty="0"/>
          </a:p>
        </p:txBody>
      </p:sp>
      <p:pic>
        <p:nvPicPr>
          <p:cNvPr id="2051" name="Picture 3" descr="C:\Users\ddyihai\Desktop\sensor\figure\LEACH 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963" y="445510"/>
            <a:ext cx="5486400" cy="488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813963" y="5443104"/>
            <a:ext cx="18389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: Base Station</a:t>
            </a:r>
          </a:p>
          <a:p>
            <a:r>
              <a:rPr lang="en-US" altLang="zh-CN" dirty="0" smtClean="0"/>
              <a:t>O: Node</a:t>
            </a:r>
          </a:p>
          <a:p>
            <a:r>
              <a:rPr lang="en-US" altLang="zh-CN" dirty="0" smtClean="0"/>
              <a:t>* : Cluster</a:t>
            </a:r>
            <a:endParaRPr lang="zh-CN" altLang="en-US" dirty="0"/>
          </a:p>
        </p:txBody>
      </p:sp>
      <p:cxnSp>
        <p:nvCxnSpPr>
          <p:cNvPr id="4" name="直接箭头连接符 3"/>
          <p:cNvCxnSpPr/>
          <p:nvPr/>
        </p:nvCxnSpPr>
        <p:spPr>
          <a:xfrm>
            <a:off x="6761018" y="1690255"/>
            <a:ext cx="360218" cy="831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7259782" y="1870364"/>
            <a:ext cx="1011381" cy="1136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412729" y="4421970"/>
            <a:ext cx="1829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EACH-energy</a:t>
            </a:r>
            <a:endParaRPr lang="zh-CN" alt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768985" y="4897364"/>
            <a:ext cx="9808899" cy="1738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1800" kern="1200" spc="1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Wingdings" pitchFamily="2" charset="2"/>
              <a:buChar char="ü"/>
            </a:pPr>
            <a:r>
              <a:rPr lang="en-US" altLang="zh-CN" sz="2000" dirty="0" smtClean="0"/>
              <a:t>Give nodes which has more energy </a:t>
            </a:r>
          </a:p>
          <a:p>
            <a:pPr marL="274320" lvl="1" indent="0">
              <a:buNone/>
            </a:pPr>
            <a:r>
              <a:rPr lang="en-US" altLang="zh-CN" sz="2000" dirty="0"/>
              <a:t>m</a:t>
            </a:r>
            <a:r>
              <a:rPr lang="en-US" altLang="zh-CN" sz="2000" dirty="0" smtClean="0"/>
              <a:t>ore </a:t>
            </a:r>
            <a:r>
              <a:rPr lang="en-US" altLang="zh-CN" sz="2000" dirty="0" err="1" smtClean="0"/>
              <a:t>propobility</a:t>
            </a:r>
            <a:r>
              <a:rPr lang="en-US" altLang="zh-CN" sz="2000" dirty="0" smtClean="0"/>
              <a:t> to be chosen as cluster.</a:t>
            </a:r>
          </a:p>
          <a:p>
            <a:pPr lvl="1">
              <a:buFont typeface="Wingdings" pitchFamily="2" charset="2"/>
              <a:buChar char="ü"/>
            </a:pPr>
            <a:endParaRPr lang="en-US" altLang="zh-CN" sz="2000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852862"/>
      </p:ext>
    </p:extLst>
  </p:cSld>
  <p:clrMapOvr>
    <a:masterClrMapping/>
  </p:clrMapOvr>
  <p:transition spd="slow" advTm="33220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GAF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96853" y="1814946"/>
            <a:ext cx="8595360" cy="1523999"/>
          </a:xfrm>
        </p:spPr>
        <p:txBody>
          <a:bodyPr>
            <a:normAutofit/>
          </a:bodyPr>
          <a:lstStyle/>
          <a:p>
            <a:pPr lvl="1">
              <a:buFont typeface="Wingdings" pitchFamily="2" charset="2"/>
              <a:buChar char="ü"/>
            </a:pPr>
            <a:r>
              <a:rPr lang="en-US" altLang="zh-CN" sz="2000" dirty="0" smtClean="0"/>
              <a:t>Divide the network into 4 parts.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zh-CN" sz="2000" dirty="0" smtClean="0"/>
              <a:t>Every part chooses their cluster </a:t>
            </a:r>
          </a:p>
          <a:p>
            <a:pPr marL="274320" lvl="1" indent="0">
              <a:buNone/>
            </a:pPr>
            <a:r>
              <a:rPr lang="en-US" altLang="zh-CN" sz="2000" dirty="0" smtClean="0"/>
              <a:t>independently.</a:t>
            </a:r>
            <a:endParaRPr lang="en-US" altLang="zh-CN" dirty="0" smtClean="0"/>
          </a:p>
        </p:txBody>
      </p:sp>
      <p:pic>
        <p:nvPicPr>
          <p:cNvPr id="3074" name="Picture 2" descr="C:\Users\ddyihai\Desktop\sensor\figure\GAF 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837" y="403947"/>
            <a:ext cx="5486400" cy="488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813963" y="5443104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: Base Station</a:t>
            </a:r>
          </a:p>
          <a:p>
            <a:r>
              <a:rPr lang="en-US" altLang="zh-CN" dirty="0" smtClean="0"/>
              <a:t>O: Node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6414655" y="2438400"/>
            <a:ext cx="332509" cy="4087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747164" y="2438400"/>
            <a:ext cx="0" cy="4087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6871855" y="2847109"/>
            <a:ext cx="1316182" cy="2563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6871855" y="3879273"/>
            <a:ext cx="443345" cy="2770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6982691" y="4156364"/>
            <a:ext cx="332509" cy="415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7315200" y="3200400"/>
            <a:ext cx="872837" cy="9559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Users\ddyihai\Desktop\sensor\边缘节点先死亡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792" y="4234387"/>
            <a:ext cx="3458045" cy="2593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51521" y="3144981"/>
            <a:ext cx="539331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lvl="1"/>
            <a:r>
              <a:rPr lang="en-US" altLang="zh-CN" sz="32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How </a:t>
            </a:r>
            <a:r>
              <a:rPr lang="en-US" altLang="zh-CN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o divide the network more</a:t>
            </a:r>
          </a:p>
          <a:p>
            <a:pPr marL="274320" lvl="1" indent="0">
              <a:buNone/>
            </a:pPr>
            <a:r>
              <a:rPr lang="en-US" altLang="zh-CN" sz="4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efficiently?</a:t>
            </a:r>
          </a:p>
          <a:p>
            <a:pPr algn="ctr"/>
            <a:endParaRPr lang="zh-CN" alt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5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7503638"/>
      </p:ext>
    </p:extLst>
  </p:cSld>
  <p:clrMapOvr>
    <a:masterClrMapping/>
  </p:clrMapOvr>
  <p:transition spd="slow" advTm="18514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EGASIS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7957" y="1456774"/>
            <a:ext cx="9808899" cy="54012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tarted at the most far nodes, mark it as </a:t>
            </a:r>
          </a:p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‘head’.</a:t>
            </a:r>
          </a:p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sing greedy algorithm, find the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earst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de of the ‘head’, connect them, </a:t>
            </a: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d pass the ‘head’ to the new one.</a:t>
            </a:r>
          </a:p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peat until all the nodes join the queue.</a:t>
            </a:r>
          </a:p>
          <a:p>
            <a:pPr marL="0" indent="0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t is one of the second-best solution, not optimal solution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9" name="Picture 3" descr="C:\Users\ddyihai\Desktop\sensor\figure\GEGASI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256" y="1607128"/>
            <a:ext cx="5172057" cy="3513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084811"/>
      </p:ext>
    </p:extLst>
  </p:cSld>
  <p:clrMapOvr>
    <a:masterClrMapping/>
  </p:clrMapOvr>
  <p:transition spd="slow" advTm="15061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y simulation model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7957" y="1456774"/>
            <a:ext cx="9808899" cy="513799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lculate the weight: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lsulate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the weight of every node. Not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sing energy directly, but 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vide it by the energy cost if it is a cluster, which is the </a:t>
            </a:r>
            <a:r>
              <a:rPr lang="en-US" altLang="zh-CN" sz="240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ximun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time it can become a cluster. </a:t>
            </a:r>
          </a:p>
          <a:p>
            <a:pPr marL="274320" lvl="1" indent="0"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reate 5 chains using the weight above.</a:t>
            </a:r>
          </a:p>
          <a:p>
            <a:pPr lvl="1">
              <a:buFont typeface="Arial" pitchFamily="34" charset="0"/>
              <a:buChar char="•"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45738"/>
              </p:ext>
            </p:extLst>
          </p:nvPr>
        </p:nvGraphicFramePr>
        <p:xfrm>
          <a:off x="3882737" y="3019136"/>
          <a:ext cx="384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3848040" imgH="431640" progId="Equation.DSMT4">
                  <p:embed/>
                </p:oleObj>
              </mc:Choice>
              <mc:Fallback>
                <p:oleObj name="Equation" r:id="rId3" imgW="3848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2737" y="3019136"/>
                        <a:ext cx="3848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736589"/>
      </p:ext>
    </p:extLst>
  </p:cSld>
  <p:clrMapOvr>
    <a:masterClrMapping/>
  </p:clrMapOvr>
  <p:transition spd="slow" advTm="28492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y simulation model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92103" y="1456774"/>
            <a:ext cx="6652043" cy="268573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1800" kern="1200" spc="1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reate a stable network: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irst, choose 5 of the least weight as ‘head’, they can communicate with each other.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least of 5 of them start to find the nearest node and (1) pass the ‘head’ to it and (2) add their weight as new weight.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peat.</a:t>
            </a:r>
          </a:p>
          <a:p>
            <a:pPr lvl="1">
              <a:buFont typeface="Arial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buFont typeface="Arial" pitchFamily="34" charset="0"/>
              <a:buChar char="•"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8</a:t>
            </a:fld>
            <a:endParaRPr lang="en-US" dirty="0"/>
          </a:p>
        </p:txBody>
      </p:sp>
      <p:pic>
        <p:nvPicPr>
          <p:cNvPr id="3076" name="Picture 4" descr="C:\Users\ddyihai\Desktop\sensor\figure\node 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98" y="3759774"/>
            <a:ext cx="3643745" cy="2732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ddyihai\Desktop\sensor\figure\node 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61" y="235842"/>
            <a:ext cx="3255818" cy="244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下箭头 7"/>
          <p:cNvSpPr/>
          <p:nvPr/>
        </p:nvSpPr>
        <p:spPr>
          <a:xfrm>
            <a:off x="8492836" y="2799641"/>
            <a:ext cx="706582" cy="9601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759917"/>
      </p:ext>
    </p:extLst>
  </p:cSld>
  <p:clrMapOvr>
    <a:masterClrMapping/>
  </p:clrMapOvr>
  <p:transition spd="slow" advTm="69739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354" y="380999"/>
            <a:ext cx="9692640" cy="94077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My simulation model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7957" y="1456774"/>
            <a:ext cx="9808899" cy="5041995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nergy cost formulation used:</a:t>
            </a:r>
          </a:p>
          <a:p>
            <a:pPr marL="0" indent="0"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Amplify energy cost:</a:t>
            </a:r>
          </a:p>
          <a:p>
            <a:pPr marL="0" indent="0">
              <a:buNone/>
            </a:pP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ata fusion cost:</a:t>
            </a:r>
          </a:p>
          <a:p>
            <a:pPr marL="0" indent="0"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ransmit and receive cost: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ow many clusters I choose: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lusters(on average):                                  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odes  (on average):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otal energy cost/round(on average):</a:t>
            </a:r>
          </a:p>
          <a:p>
            <a:pPr marL="274320" lvl="1" indent="0">
              <a:buNone/>
            </a:pP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74456"/>
              </p:ext>
            </p:extLst>
          </p:nvPr>
        </p:nvGraphicFramePr>
        <p:xfrm>
          <a:off x="6830336" y="4588437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4" imgW="2666880" imgH="393480" progId="Equation.DSMT4">
                  <p:embed/>
                </p:oleObj>
              </mc:Choice>
              <mc:Fallback>
                <p:oleObj name="Equation" r:id="rId4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0336" y="4588437"/>
                        <a:ext cx="266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65220"/>
              </p:ext>
            </p:extLst>
          </p:nvPr>
        </p:nvGraphicFramePr>
        <p:xfrm>
          <a:off x="7390534" y="5095586"/>
          <a:ext cx="171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0534" y="5095586"/>
                        <a:ext cx="171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68070"/>
              </p:ext>
            </p:extLst>
          </p:nvPr>
        </p:nvGraphicFramePr>
        <p:xfrm>
          <a:off x="7313180" y="5460711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8" imgW="2082600" imgH="393480" progId="Equation.DSMT4">
                  <p:embed/>
                </p:oleObj>
              </mc:Choice>
              <mc:Fallback>
                <p:oleObj name="Equation" r:id="rId8" imgW="2082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3180" y="5460711"/>
                        <a:ext cx="2082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82734"/>
              </p:ext>
            </p:extLst>
          </p:nvPr>
        </p:nvGraphicFramePr>
        <p:xfrm>
          <a:off x="2301875" y="5708650"/>
          <a:ext cx="46910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10" imgW="2286000" imgH="419040" progId="Equation.DSMT4">
                  <p:embed/>
                </p:oleObj>
              </mc:Choice>
              <mc:Fallback>
                <p:oleObj name="Equation" r:id="rId10" imgW="2286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1875" y="5708650"/>
                        <a:ext cx="46910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42191"/>
              </p:ext>
            </p:extLst>
          </p:nvPr>
        </p:nvGraphicFramePr>
        <p:xfrm>
          <a:off x="6832600" y="2092325"/>
          <a:ext cx="204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12" imgW="2044440" imgH="482400" progId="Equation.DSMT4">
                  <p:embed/>
                </p:oleObj>
              </mc:Choice>
              <mc:Fallback>
                <p:oleObj name="Equation" r:id="rId12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2600" y="2092325"/>
                        <a:ext cx="2044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92842"/>
              </p:ext>
            </p:extLst>
          </p:nvPr>
        </p:nvGraphicFramePr>
        <p:xfrm>
          <a:off x="6939396" y="2691245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9396" y="2691245"/>
                        <a:ext cx="723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65346"/>
              </p:ext>
            </p:extLst>
          </p:nvPr>
        </p:nvGraphicFramePr>
        <p:xfrm>
          <a:off x="6959022" y="3257695"/>
          <a:ext cx="54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59022" y="3257695"/>
                        <a:ext cx="546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36873" y="6386945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K=5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fld id="{4FAB73BC-B049-4115-A692-8D63A059BFB8}" type="slidenum">
              <a:rPr lang="en-US" smtClean="0"/>
              <a:t>9</a:t>
            </a:fld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94905139"/>
      </p:ext>
    </p:extLst>
  </p:cSld>
  <p:clrMapOvr>
    <a:masterClrMapping/>
  </p:clrMapOvr>
  <p:transition spd="slow" advTm="28869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1"/>
</p:tagLst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View" id="{BA0EB5A6-F2D4-4F82-977B-64ADEE4A2A69}" vid="{3969A8A2-35DB-4E3B-8885-16FD2056867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515[[fn=View]]</Template>
  <TotalTime>1457</TotalTime>
  <Words>428</Words>
  <Application>Microsoft Office PowerPoint</Application>
  <PresentationFormat>自定义</PresentationFormat>
  <Paragraphs>109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View</vt:lpstr>
      <vt:lpstr>Equation</vt:lpstr>
      <vt:lpstr>Rounting protocols for wireless sensor networks</vt:lpstr>
      <vt:lpstr>PowerPoint 演示文稿</vt:lpstr>
      <vt:lpstr>Rounting protocols for wirelee sensor networks</vt:lpstr>
      <vt:lpstr>LEACH</vt:lpstr>
      <vt:lpstr>GAF</vt:lpstr>
      <vt:lpstr>PEGASIS</vt:lpstr>
      <vt:lpstr>My simulation model</vt:lpstr>
      <vt:lpstr>My simulation model</vt:lpstr>
      <vt:lpstr>My simulation model</vt:lpstr>
      <vt:lpstr>My simulation model</vt:lpstr>
      <vt:lpstr>My simulation model</vt:lpstr>
      <vt:lpstr>My simulation result</vt:lpstr>
      <vt:lpstr>Future work</vt:lpstr>
      <vt:lpstr>Q and A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ddyihai</cp:lastModifiedBy>
  <cp:revision>368</cp:revision>
  <dcterms:created xsi:type="dcterms:W3CDTF">2013-10-15T02:15:40Z</dcterms:created>
  <dcterms:modified xsi:type="dcterms:W3CDTF">2014-05-12T15:50:20Z</dcterms:modified>
</cp:coreProperties>
</file>